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0FBD54" w14:textId="77777777" w:rsidR="00797AC1" w:rsidRPr="00797AC1" w:rsidRDefault="00797AC1" w:rsidP="00797AC1">
      <w:pPr>
        <w:rPr>
          <w:b/>
        </w:rPr>
      </w:pPr>
      <w:r w:rsidRPr="00797AC1">
        <w:rPr>
          <w:b/>
        </w:rPr>
        <w:t>Worksheet 1 - Waves</w:t>
      </w:r>
    </w:p>
    <w:p w14:paraId="33DF3C7F" w14:textId="77777777" w:rsidR="00797AC1" w:rsidRDefault="00797AC1" w:rsidP="00797AC1"/>
    <w:p w14:paraId="197210B7" w14:textId="77777777" w:rsidR="00994F6E" w:rsidRDefault="00994F6E" w:rsidP="00994F6E">
      <w:pPr>
        <w:numPr>
          <w:ilvl w:val="0"/>
          <w:numId w:val="1"/>
        </w:numPr>
      </w:pPr>
      <w:r>
        <w:t>What is the wavelength for an FM radio signal that has a frequency of 107.8 MHz? (</w:t>
      </w:r>
      <w:proofErr w:type="gramStart"/>
      <w:r>
        <w:t>speed</w:t>
      </w:r>
      <w:proofErr w:type="gramEnd"/>
      <w:r>
        <w:t xml:space="preserve"> of light, </w:t>
      </w:r>
      <w:r>
        <w:rPr>
          <w:b/>
          <w:i/>
        </w:rPr>
        <w:t>c</w:t>
      </w:r>
      <w:r>
        <w:t>, is 3.00 x 10</w:t>
      </w:r>
      <w:r>
        <w:rPr>
          <w:vertAlign w:val="superscript"/>
        </w:rPr>
        <w:t>8</w:t>
      </w:r>
      <w:r>
        <w:t xml:space="preserve"> m/s)</w:t>
      </w:r>
    </w:p>
    <w:p w14:paraId="47F80B15" w14:textId="77777777" w:rsidR="00994F6E" w:rsidRDefault="00994F6E" w:rsidP="00994F6E">
      <w:r>
        <w:rPr>
          <w:position w:val="-58"/>
          <w:sz w:val="22"/>
        </w:rPr>
        <w:object w:dxaOrig="8360" w:dyaOrig="1280" w14:anchorId="25F6AB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8pt;height:62pt" o:ole="" fillcolor="window">
            <v:imagedata r:id="rId6" o:title=""/>
          </v:shape>
          <o:OLEObject Type="Embed" ProgID="Equation.DSMT4" ShapeID="_x0000_i1025" DrawAspect="Content" ObjectID="_1391698437" r:id="rId7"/>
        </w:object>
      </w:r>
    </w:p>
    <w:p w14:paraId="11CDECDD" w14:textId="77777777" w:rsidR="00994F6E" w:rsidRDefault="00994F6E" w:rsidP="00994F6E">
      <w:pPr>
        <w:numPr>
          <w:ilvl w:val="0"/>
          <w:numId w:val="1"/>
        </w:numPr>
      </w:pPr>
      <w:r>
        <w:t xml:space="preserve">The drawing shows a transverse wave’s displacement </w:t>
      </w:r>
      <w:proofErr w:type="spellStart"/>
      <w:r>
        <w:t>vs</w:t>
      </w:r>
      <w:proofErr w:type="spellEnd"/>
      <w:r>
        <w:t xml:space="preserve"> distance graph.  The wave is travelling at a speed of 2.50 m/s.  Determine: (a) the wavelength, (b) the frequency of the wave, </w:t>
      </w:r>
      <w:proofErr w:type="gramStart"/>
      <w:r>
        <w:t>(c) the amplitude of the wave</w:t>
      </w:r>
      <w:proofErr w:type="gramEnd"/>
      <w:r>
        <w:t>.</w:t>
      </w:r>
    </w:p>
    <w:p w14:paraId="240491A9" w14:textId="77777777" w:rsidR="00994F6E" w:rsidRDefault="00994F6E" w:rsidP="00994F6E">
      <w:r>
        <w:rPr>
          <w:noProof/>
        </w:rPr>
        <w:drawing>
          <wp:anchor distT="0" distB="0" distL="114300" distR="114300" simplePos="0" relativeHeight="251659264" behindDoc="0" locked="0" layoutInCell="0" allowOverlap="1" wp14:anchorId="4066A8F6" wp14:editId="3D6CCEA4">
            <wp:simplePos x="0" y="0"/>
            <wp:positionH relativeFrom="column">
              <wp:posOffset>139700</wp:posOffset>
            </wp:positionH>
            <wp:positionV relativeFrom="paragraph">
              <wp:posOffset>87630</wp:posOffset>
            </wp:positionV>
            <wp:extent cx="2992755" cy="1316990"/>
            <wp:effectExtent l="0" t="0" r="4445" b="3810"/>
            <wp:wrapSquare wrapText="bothSides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755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54BCC9" w14:textId="77777777" w:rsidR="00994F6E" w:rsidRDefault="00994F6E" w:rsidP="00994F6E"/>
    <w:p w14:paraId="73DB544A" w14:textId="77777777" w:rsidR="00994F6E" w:rsidRDefault="00994F6E" w:rsidP="00994F6E"/>
    <w:p w14:paraId="403DA2F4" w14:textId="77777777" w:rsidR="00994F6E" w:rsidRDefault="00994F6E" w:rsidP="00994F6E"/>
    <w:p w14:paraId="17A13F16" w14:textId="77777777" w:rsidR="00994F6E" w:rsidRDefault="00994F6E" w:rsidP="00994F6E"/>
    <w:p w14:paraId="479503F7" w14:textId="77777777" w:rsidR="00994F6E" w:rsidRDefault="00994F6E" w:rsidP="00994F6E">
      <w:pPr>
        <w:rPr>
          <w:sz w:val="22"/>
        </w:rPr>
      </w:pPr>
    </w:p>
    <w:p w14:paraId="3AC5E968" w14:textId="77777777" w:rsidR="00994F6E" w:rsidRDefault="00994F6E" w:rsidP="00994F6E">
      <w:pPr>
        <w:rPr>
          <w:sz w:val="22"/>
        </w:rPr>
      </w:pPr>
    </w:p>
    <w:p w14:paraId="559809FB" w14:textId="77777777" w:rsidR="00994F6E" w:rsidRDefault="00994F6E" w:rsidP="00994F6E">
      <w:pPr>
        <w:rPr>
          <w:sz w:val="22"/>
        </w:rPr>
      </w:pPr>
    </w:p>
    <w:p w14:paraId="44C3BBCC" w14:textId="77777777" w:rsidR="00994F6E" w:rsidRDefault="00994F6E" w:rsidP="00994F6E">
      <w:pPr>
        <w:rPr>
          <w:sz w:val="22"/>
        </w:rPr>
      </w:pPr>
    </w:p>
    <w:p w14:paraId="1FFDFDAB" w14:textId="77777777" w:rsidR="00994F6E" w:rsidRDefault="00994F6E" w:rsidP="00994F6E">
      <w:pPr>
        <w:rPr>
          <w:sz w:val="22"/>
        </w:rPr>
      </w:pPr>
      <w:bookmarkStart w:id="0" w:name="_GoBack"/>
      <w:bookmarkEnd w:id="0"/>
      <w:r>
        <w:rPr>
          <w:sz w:val="22"/>
        </w:rPr>
        <w:t xml:space="preserve">(a)  </w:t>
      </w:r>
      <w:r>
        <w:rPr>
          <w:position w:val="-16"/>
          <w:sz w:val="22"/>
        </w:rPr>
        <w:object w:dxaOrig="1980" w:dyaOrig="440" w14:anchorId="0316F66E">
          <v:shape id="_x0000_i1026" type="#_x0000_t75" style="width:99pt;height:22pt" o:ole="" fillcolor="window">
            <v:imagedata r:id="rId9" o:title=""/>
          </v:shape>
          <o:OLEObject Type="Embed" ProgID="Equation.DSMT4" ShapeID="_x0000_i1026" DrawAspect="Content" ObjectID="_1391698438" r:id="rId10"/>
        </w:object>
      </w:r>
    </w:p>
    <w:p w14:paraId="6DF95851" w14:textId="77777777" w:rsidR="00994F6E" w:rsidRDefault="00994F6E" w:rsidP="00994F6E">
      <w:pPr>
        <w:rPr>
          <w:sz w:val="22"/>
        </w:rPr>
      </w:pPr>
      <w:r>
        <w:rPr>
          <w:sz w:val="22"/>
        </w:rPr>
        <w:t>(b</w:t>
      </w:r>
      <w:proofErr w:type="gramStart"/>
      <w:r>
        <w:rPr>
          <w:sz w:val="22"/>
        </w:rPr>
        <w:t xml:space="preserve">)  </w:t>
      </w:r>
      <w:proofErr w:type="gramEnd"/>
      <w:r>
        <w:rPr>
          <w:position w:val="-32"/>
          <w:sz w:val="22"/>
        </w:rPr>
        <w:object w:dxaOrig="5760" w:dyaOrig="760" w14:anchorId="22F88FB0">
          <v:shape id="_x0000_i1027" type="#_x0000_t75" style="width:4in;height:38pt" o:ole="" fillcolor="window">
            <v:imagedata r:id="rId11" o:title=""/>
          </v:shape>
          <o:OLEObject Type="Embed" ProgID="Equation.DSMT4" ShapeID="_x0000_i1027" DrawAspect="Content" ObjectID="_1391698439" r:id="rId12"/>
        </w:object>
      </w:r>
    </w:p>
    <w:p w14:paraId="11BE1B68" w14:textId="77777777" w:rsidR="00994F6E" w:rsidRDefault="00994F6E" w:rsidP="00994F6E">
      <w:pPr>
        <w:spacing w:after="200" w:line="276" w:lineRule="auto"/>
      </w:pPr>
      <w:r>
        <w:rPr>
          <w:sz w:val="22"/>
        </w:rPr>
        <w:t>(c</w:t>
      </w:r>
      <w:proofErr w:type="gramStart"/>
      <w:r>
        <w:rPr>
          <w:sz w:val="22"/>
        </w:rPr>
        <w:t xml:space="preserve">)  </w:t>
      </w:r>
      <w:proofErr w:type="gramEnd"/>
      <w:r>
        <w:rPr>
          <w:position w:val="-16"/>
          <w:sz w:val="22"/>
        </w:rPr>
        <w:object w:dxaOrig="2000" w:dyaOrig="440" w14:anchorId="34AD0F7C">
          <v:shape id="_x0000_i1028" type="#_x0000_t75" style="width:100pt;height:22pt" o:ole="" fillcolor="window">
            <v:imagedata r:id="rId13" o:title=""/>
          </v:shape>
          <o:OLEObject Type="Embed" ProgID="Equation.DSMT4" ShapeID="_x0000_i1028" DrawAspect="Content" ObjectID="_1391698440" r:id="rId14"/>
        </w:object>
      </w:r>
    </w:p>
    <w:p w14:paraId="452E218C" w14:textId="77777777" w:rsidR="00994F6E" w:rsidRDefault="00994F6E" w:rsidP="00994F6E">
      <w:pPr>
        <w:numPr>
          <w:ilvl w:val="0"/>
          <w:numId w:val="1"/>
        </w:numPr>
      </w:pPr>
      <w:r>
        <w:t xml:space="preserve">A wave has a frequency of 262 Hz.  What is the time interval between successive wave crests? </w:t>
      </w:r>
    </w:p>
    <w:p w14:paraId="15C9DD9D" w14:textId="77777777" w:rsidR="00994F6E" w:rsidRDefault="00994F6E" w:rsidP="00994F6E"/>
    <w:p w14:paraId="7C479D22" w14:textId="77777777" w:rsidR="00994F6E" w:rsidRDefault="00994F6E" w:rsidP="00994F6E">
      <w:pPr>
        <w:rPr>
          <w:sz w:val="22"/>
        </w:rPr>
      </w:pPr>
      <w:r>
        <w:rPr>
          <w:position w:val="-54"/>
        </w:rPr>
        <w:object w:dxaOrig="6720" w:dyaOrig="920" w14:anchorId="6E37C988">
          <v:shape id="_x0000_i1029" type="#_x0000_t75" style="width:429pt;height:61pt" o:ole="" fillcolor="window">
            <v:imagedata r:id="rId15" o:title=""/>
          </v:shape>
          <o:OLEObject Type="Embed" ProgID="Equation.DSMT4" ShapeID="_x0000_i1029" DrawAspect="Content" ObjectID="_1391698441" r:id="rId16"/>
        </w:object>
      </w:r>
    </w:p>
    <w:p w14:paraId="12404B4A" w14:textId="77777777" w:rsidR="00994F6E" w:rsidRDefault="00994F6E" w:rsidP="00994F6E"/>
    <w:p w14:paraId="62641E08" w14:textId="77777777" w:rsidR="00994F6E" w:rsidRDefault="00994F6E" w:rsidP="00994F6E">
      <w:pPr>
        <w:numPr>
          <w:ilvl w:val="0"/>
          <w:numId w:val="1"/>
        </w:numPr>
      </w:pPr>
      <w:r>
        <w:t xml:space="preserve">A splendid light wave has a wavelength of 580 nm.  What is the frequency of the wave? </w:t>
      </w:r>
    </w:p>
    <w:p w14:paraId="35E0FC56" w14:textId="77777777" w:rsidR="00994F6E" w:rsidRDefault="00994F6E" w:rsidP="00994F6E"/>
    <w:p w14:paraId="133D4A82" w14:textId="77777777" w:rsidR="00994F6E" w:rsidRDefault="00994F6E" w:rsidP="00994F6E">
      <w:r>
        <w:rPr>
          <w:position w:val="-32"/>
        </w:rPr>
        <w:object w:dxaOrig="9340" w:dyaOrig="760" w14:anchorId="6D3B5D2A">
          <v:shape id="_x0000_i1030" type="#_x0000_t75" style="width:495pt;height:40pt" o:ole="" fillcolor="window">
            <v:imagedata r:id="rId17" o:title=""/>
          </v:shape>
          <o:OLEObject Type="Embed" ProgID="Equation.DSMT4" ShapeID="_x0000_i1030" DrawAspect="Content" ObjectID="_1391698442" r:id="rId18"/>
        </w:object>
      </w:r>
    </w:p>
    <w:p w14:paraId="316019D8" w14:textId="77777777" w:rsidR="00994F6E" w:rsidRDefault="00994F6E" w:rsidP="00994F6E"/>
    <w:p w14:paraId="4ECC4B49" w14:textId="77777777" w:rsidR="00994F6E" w:rsidRDefault="00994F6E" w:rsidP="00994F6E"/>
    <w:p w14:paraId="0E7104DE" w14:textId="77777777" w:rsidR="00994F6E" w:rsidRDefault="00994F6E" w:rsidP="00994F6E"/>
    <w:p w14:paraId="20D467DB" w14:textId="77777777" w:rsidR="00994F6E" w:rsidRDefault="00994F6E" w:rsidP="00994F6E"/>
    <w:p w14:paraId="0FA100AC" w14:textId="77777777" w:rsidR="00994F6E" w:rsidRDefault="00994F6E" w:rsidP="00994F6E"/>
    <w:p w14:paraId="2EA37E3B" w14:textId="77777777" w:rsidR="00994F6E" w:rsidRDefault="00994F6E" w:rsidP="00994F6E"/>
    <w:p w14:paraId="512E7CAB" w14:textId="77777777" w:rsidR="00994F6E" w:rsidRDefault="00994F6E" w:rsidP="00994F6E"/>
    <w:p w14:paraId="7F7180C9" w14:textId="77777777" w:rsidR="00994F6E" w:rsidRPr="00325C55" w:rsidRDefault="00994F6E" w:rsidP="00994F6E">
      <w:pPr>
        <w:tabs>
          <w:tab w:val="left" w:pos="360"/>
        </w:tabs>
        <w:rPr>
          <w:rFonts w:cs="Arial"/>
        </w:rPr>
      </w:pPr>
    </w:p>
    <w:p w14:paraId="7EFF6CB5" w14:textId="77777777" w:rsidR="00797AC1" w:rsidRDefault="00797AC1" w:rsidP="00797AC1"/>
    <w:p w14:paraId="27FA6027" w14:textId="77777777" w:rsidR="00797AC1" w:rsidRDefault="00797AC1" w:rsidP="00797AC1"/>
    <w:p w14:paraId="4B479082" w14:textId="77777777" w:rsidR="00797AC1" w:rsidRDefault="00797AC1" w:rsidP="00797AC1"/>
    <w:p w14:paraId="137FAAFD" w14:textId="77777777" w:rsidR="00A9668B" w:rsidRDefault="00A9668B"/>
    <w:sectPr w:rsidR="00A9668B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19346E"/>
    <w:multiLevelType w:val="singleLevel"/>
    <w:tmpl w:val="0409000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7AC1"/>
    <w:rsid w:val="0029531F"/>
    <w:rsid w:val="00797AC1"/>
    <w:rsid w:val="008F4ED4"/>
    <w:rsid w:val="00994F6E"/>
    <w:rsid w:val="00A9668B"/>
    <w:rsid w:val="00BD305B"/>
    <w:rsid w:val="00BF19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35365EB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4.wmf"/><Relationship Id="rId12" Type="http://schemas.openxmlformats.org/officeDocument/2006/relationships/oleObject" Target="embeddings/oleObject3.bin"/><Relationship Id="rId13" Type="http://schemas.openxmlformats.org/officeDocument/2006/relationships/image" Target="media/image5.wmf"/><Relationship Id="rId14" Type="http://schemas.openxmlformats.org/officeDocument/2006/relationships/oleObject" Target="embeddings/oleObject4.bin"/><Relationship Id="rId15" Type="http://schemas.openxmlformats.org/officeDocument/2006/relationships/image" Target="media/image6.wmf"/><Relationship Id="rId16" Type="http://schemas.openxmlformats.org/officeDocument/2006/relationships/oleObject" Target="embeddings/oleObject5.bin"/><Relationship Id="rId17" Type="http://schemas.openxmlformats.org/officeDocument/2006/relationships/image" Target="media/image7.wmf"/><Relationship Id="rId18" Type="http://schemas.openxmlformats.org/officeDocument/2006/relationships/oleObject" Target="embeddings/oleObject6.bin"/><Relationship Id="rId19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10</Words>
  <Characters>632</Characters>
  <Application>Microsoft Macintosh Word</Application>
  <DocSecurity>0</DocSecurity>
  <Lines>5</Lines>
  <Paragraphs>1</Paragraphs>
  <ScaleCrop>false</ScaleCrop>
  <Company/>
  <LinksUpToDate>false</LinksUpToDate>
  <CharactersWithSpaces>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2-25T02:04:00Z</dcterms:created>
  <dcterms:modified xsi:type="dcterms:W3CDTF">2016-02-25T02:04:00Z</dcterms:modified>
</cp:coreProperties>
</file>